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845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ADE516-4A9D-4D06-A59C-5593AA93DDC9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763517-B087-4D71-81FA-552CA209C7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3936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63517-B087-4D71-81FA-552CA209C71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347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63517-B087-4D71-81FA-552CA209C71A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2288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63517-B087-4D71-81FA-552CA209C71A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2777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63517-B087-4D71-81FA-552CA209C71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63517-B087-4D71-81FA-552CA209C71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278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63517-B087-4D71-81FA-552CA209C71A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63517-B087-4D71-81FA-552CA209C71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3815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63517-B087-4D71-81FA-552CA209C71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1851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63517-B087-4D71-81FA-552CA209C71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4690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63517-B087-4D71-81FA-552CA209C71A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7831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763517-B087-4D71-81FA-552CA209C71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0447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1342C-86AA-4C70-B379-953A66AE878A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07B49-4829-4361-8F00-35E11A5ACF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1342C-86AA-4C70-B379-953A66AE878A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07B49-4829-4361-8F00-35E11A5ACF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1342C-86AA-4C70-B379-953A66AE878A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07B49-4829-4361-8F00-35E11A5ACF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1342C-86AA-4C70-B379-953A66AE878A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07B49-4829-4361-8F00-35E11A5ACF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1342C-86AA-4C70-B379-953A66AE878A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07B49-4829-4361-8F00-35E11A5ACF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1342C-86AA-4C70-B379-953A66AE878A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07B49-4829-4361-8F00-35E11A5ACF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1342C-86AA-4C70-B379-953A66AE878A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07B49-4829-4361-8F00-35E11A5ACF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1342C-86AA-4C70-B379-953A66AE878A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07B49-4829-4361-8F00-35E11A5ACF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1342C-86AA-4C70-B379-953A66AE878A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07B49-4829-4361-8F00-35E11A5ACF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1342C-86AA-4C70-B379-953A66AE878A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07B49-4829-4361-8F00-35E11A5ACF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71342C-86AA-4C70-B379-953A66AE878A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07B49-4829-4361-8F00-35E11A5ACFC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71342C-86AA-4C70-B379-953A66AE878A}" type="datetimeFigureOut">
              <a:rPr lang="en-US" smtClean="0"/>
              <a:pPr/>
              <a:t>10/11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707B49-4829-4361-8F00-35E11A5ACFC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jpeg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3.jpeg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4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3.wmf"/><Relationship Id="rId5" Type="http://schemas.openxmlformats.org/officeDocument/2006/relationships/image" Target="../media/image33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utoShape 14"/>
          <p:cNvSpPr>
            <a:spLocks noChangeArrowheads="1"/>
          </p:cNvSpPr>
          <p:nvPr/>
        </p:nvSpPr>
        <p:spPr bwMode="auto">
          <a:xfrm>
            <a:off x="1828800" y="5943600"/>
            <a:ext cx="6400800" cy="838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Quantum </a:t>
            </a:r>
            <a:r>
              <a:rPr lang="en-US" sz="3200" b="1" dirty="0">
                <a:solidFill>
                  <a:schemeClr val="bg1"/>
                </a:solidFill>
                <a:latin typeface="Comic Sans MS" pitchFamily="66" charset="0"/>
              </a:rPr>
              <a:t>statistics of free particles</a:t>
            </a:r>
          </a:p>
          <a:p>
            <a:pPr algn="ctr">
              <a:defRPr/>
            </a:pP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" y="1219200"/>
            <a:ext cx="838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Comic Sans MS" pitchFamily="66" charset="0"/>
              </a:rPr>
              <a:t>Identical particles</a:t>
            </a:r>
            <a:endParaRPr lang="en-US" sz="2000" dirty="0" smtClean="0">
              <a:latin typeface="Comic Sans MS" pitchFamily="66" charset="0"/>
            </a:endParaRPr>
          </a:p>
          <a:p>
            <a:r>
              <a:rPr lang="en-US" sz="2000" dirty="0" smtClean="0">
                <a:latin typeface="Comic Sans MS" pitchFamily="66" charset="0"/>
              </a:rPr>
              <a:t>Two </a:t>
            </a:r>
            <a:r>
              <a:rPr lang="en-US" sz="2000" dirty="0">
                <a:latin typeface="Comic Sans MS" pitchFamily="66" charset="0"/>
              </a:rPr>
              <a:t>particles are said to </a:t>
            </a:r>
            <a:r>
              <a:rPr lang="en-US" sz="2000" dirty="0" smtClean="0">
                <a:latin typeface="Comic Sans MS" pitchFamily="66" charset="0"/>
              </a:rPr>
              <a:t>be identical </a:t>
            </a:r>
            <a:r>
              <a:rPr lang="en-US" sz="2000" dirty="0">
                <a:latin typeface="Comic Sans MS" pitchFamily="66" charset="0"/>
              </a:rPr>
              <a:t>if all their intrinsic properties (e.g. </a:t>
            </a:r>
            <a:r>
              <a:rPr lang="en-US" sz="2000" dirty="0" smtClean="0">
                <a:latin typeface="Comic Sans MS" pitchFamily="66" charset="0"/>
              </a:rPr>
              <a:t>mass, electrical </a:t>
            </a:r>
            <a:r>
              <a:rPr lang="en-US" sz="2000" dirty="0">
                <a:latin typeface="Comic Sans MS" pitchFamily="66" charset="0"/>
              </a:rPr>
              <a:t>charge, spin, </a:t>
            </a:r>
            <a:r>
              <a:rPr lang="en-US" sz="2000" dirty="0" smtClean="0">
                <a:latin typeface="Comic Sans MS" pitchFamily="66" charset="0"/>
              </a:rPr>
              <a:t>color</a:t>
            </a:r>
            <a:r>
              <a:rPr lang="en-US" sz="2000" dirty="0">
                <a:latin typeface="Comic Sans MS" pitchFamily="66" charset="0"/>
              </a:rPr>
              <a:t>, . . . ) are exactly </a:t>
            </a:r>
            <a:r>
              <a:rPr lang="en-US" sz="2000" dirty="0" smtClean="0">
                <a:latin typeface="Comic Sans MS" pitchFamily="66" charset="0"/>
              </a:rPr>
              <a:t>the same</a:t>
            </a:r>
            <a:r>
              <a:rPr lang="en-US" sz="2000" dirty="0">
                <a:latin typeface="Comic Sans MS" pitchFamily="66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381000" y="2590800"/>
            <a:ext cx="4453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Imagine: 2 identical classical objects 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1371600" y="37338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71600" y="4507468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345722" y="36692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1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37096" y="44312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524000" y="2971800"/>
            <a:ext cx="3365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Comic Sans MS" pitchFamily="66" charset="0"/>
              </a:rPr>
              <a:t>We can label them because 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648200" y="2971800"/>
            <a:ext cx="4583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w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e can keep track of the t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r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j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e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c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t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o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i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e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s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1581510" y="3190336"/>
            <a:ext cx="6478438" cy="2409645"/>
          </a:xfrm>
          <a:custGeom>
            <a:avLst/>
            <a:gdLst>
              <a:gd name="connsiteX0" fmla="*/ 0 w 6478438"/>
              <a:gd name="connsiteY0" fmla="*/ 475890 h 2409645"/>
              <a:gd name="connsiteX1" fmla="*/ 181155 w 6478438"/>
              <a:gd name="connsiteY1" fmla="*/ 199845 h 2409645"/>
              <a:gd name="connsiteX2" fmla="*/ 474453 w 6478438"/>
              <a:gd name="connsiteY2" fmla="*/ 346494 h 2409645"/>
              <a:gd name="connsiteX3" fmla="*/ 1500996 w 6478438"/>
              <a:gd name="connsiteY3" fmla="*/ 2278811 h 2409645"/>
              <a:gd name="connsiteX4" fmla="*/ 2242868 w 6478438"/>
              <a:gd name="connsiteY4" fmla="*/ 1131498 h 2409645"/>
              <a:gd name="connsiteX5" fmla="*/ 3027872 w 6478438"/>
              <a:gd name="connsiteY5" fmla="*/ 1140124 h 2409645"/>
              <a:gd name="connsiteX6" fmla="*/ 3700732 w 6478438"/>
              <a:gd name="connsiteY6" fmla="*/ 562155 h 2409645"/>
              <a:gd name="connsiteX7" fmla="*/ 4615132 w 6478438"/>
              <a:gd name="connsiteY7" fmla="*/ 1114245 h 2409645"/>
              <a:gd name="connsiteX8" fmla="*/ 5055079 w 6478438"/>
              <a:gd name="connsiteY8" fmla="*/ 544902 h 2409645"/>
              <a:gd name="connsiteX9" fmla="*/ 5374256 w 6478438"/>
              <a:gd name="connsiteY9" fmla="*/ 570781 h 2409645"/>
              <a:gd name="connsiteX10" fmla="*/ 6478438 w 6478438"/>
              <a:gd name="connsiteY10" fmla="*/ 613913 h 24096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478438" h="2409645">
                <a:moveTo>
                  <a:pt x="0" y="475890"/>
                </a:moveTo>
                <a:cubicBezTo>
                  <a:pt x="51040" y="348650"/>
                  <a:pt x="102080" y="221411"/>
                  <a:pt x="181155" y="199845"/>
                </a:cubicBezTo>
                <a:cubicBezTo>
                  <a:pt x="260231" y="178279"/>
                  <a:pt x="254480" y="0"/>
                  <a:pt x="474453" y="346494"/>
                </a:cubicBezTo>
                <a:cubicBezTo>
                  <a:pt x="694426" y="692988"/>
                  <a:pt x="1206260" y="2147977"/>
                  <a:pt x="1500996" y="2278811"/>
                </a:cubicBezTo>
                <a:cubicBezTo>
                  <a:pt x="1795732" y="2409645"/>
                  <a:pt x="1988389" y="1321279"/>
                  <a:pt x="2242868" y="1131498"/>
                </a:cubicBezTo>
                <a:cubicBezTo>
                  <a:pt x="2497347" y="941717"/>
                  <a:pt x="2784895" y="1235015"/>
                  <a:pt x="3027872" y="1140124"/>
                </a:cubicBezTo>
                <a:cubicBezTo>
                  <a:pt x="3270849" y="1045234"/>
                  <a:pt x="3436189" y="566468"/>
                  <a:pt x="3700732" y="562155"/>
                </a:cubicBezTo>
                <a:cubicBezTo>
                  <a:pt x="3965275" y="557842"/>
                  <a:pt x="4389408" y="1117120"/>
                  <a:pt x="4615132" y="1114245"/>
                </a:cubicBezTo>
                <a:cubicBezTo>
                  <a:pt x="4840856" y="1111370"/>
                  <a:pt x="4928558" y="635479"/>
                  <a:pt x="5055079" y="544902"/>
                </a:cubicBezTo>
                <a:cubicBezTo>
                  <a:pt x="5181600" y="454325"/>
                  <a:pt x="5374256" y="570781"/>
                  <a:pt x="5374256" y="570781"/>
                </a:cubicBezTo>
                <a:lnTo>
                  <a:pt x="6478438" y="613913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1595887" y="3574211"/>
            <a:ext cx="6452558" cy="1475117"/>
          </a:xfrm>
          <a:custGeom>
            <a:avLst/>
            <a:gdLst>
              <a:gd name="connsiteX0" fmla="*/ 0 w 6452558"/>
              <a:gd name="connsiteY0" fmla="*/ 1161691 h 1475117"/>
              <a:gd name="connsiteX1" fmla="*/ 241539 w 6452558"/>
              <a:gd name="connsiteY1" fmla="*/ 1075427 h 1475117"/>
              <a:gd name="connsiteX2" fmla="*/ 638355 w 6452558"/>
              <a:gd name="connsiteY2" fmla="*/ 428446 h 1475117"/>
              <a:gd name="connsiteX3" fmla="*/ 1725283 w 6452558"/>
              <a:gd name="connsiteY3" fmla="*/ 1049547 h 1475117"/>
              <a:gd name="connsiteX4" fmla="*/ 2596551 w 6452558"/>
              <a:gd name="connsiteY4" fmla="*/ 1463615 h 1475117"/>
              <a:gd name="connsiteX5" fmla="*/ 3295290 w 6452558"/>
              <a:gd name="connsiteY5" fmla="*/ 980536 h 1475117"/>
              <a:gd name="connsiteX6" fmla="*/ 3804249 w 6452558"/>
              <a:gd name="connsiteY6" fmla="*/ 126521 h 1475117"/>
              <a:gd name="connsiteX7" fmla="*/ 4183811 w 6452558"/>
              <a:gd name="connsiteY7" fmla="*/ 221412 h 1475117"/>
              <a:gd name="connsiteX8" fmla="*/ 4770407 w 6452558"/>
              <a:gd name="connsiteY8" fmla="*/ 954657 h 1475117"/>
              <a:gd name="connsiteX9" fmla="*/ 5486400 w 6452558"/>
              <a:gd name="connsiteY9" fmla="*/ 1178944 h 1475117"/>
              <a:gd name="connsiteX10" fmla="*/ 6452558 w 6452558"/>
              <a:gd name="connsiteY10" fmla="*/ 1230702 h 1475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452558" h="1475117">
                <a:moveTo>
                  <a:pt x="0" y="1161691"/>
                </a:moveTo>
                <a:cubicBezTo>
                  <a:pt x="67573" y="1179662"/>
                  <a:pt x="135147" y="1197634"/>
                  <a:pt x="241539" y="1075427"/>
                </a:cubicBezTo>
                <a:cubicBezTo>
                  <a:pt x="347931" y="953220"/>
                  <a:pt x="391064" y="432759"/>
                  <a:pt x="638355" y="428446"/>
                </a:cubicBezTo>
                <a:cubicBezTo>
                  <a:pt x="885646" y="424133"/>
                  <a:pt x="1398917" y="877019"/>
                  <a:pt x="1725283" y="1049547"/>
                </a:cubicBezTo>
                <a:cubicBezTo>
                  <a:pt x="2051649" y="1222075"/>
                  <a:pt x="2334883" y="1475117"/>
                  <a:pt x="2596551" y="1463615"/>
                </a:cubicBezTo>
                <a:cubicBezTo>
                  <a:pt x="2858219" y="1452113"/>
                  <a:pt x="3094007" y="1203385"/>
                  <a:pt x="3295290" y="980536"/>
                </a:cubicBezTo>
                <a:cubicBezTo>
                  <a:pt x="3496573" y="757687"/>
                  <a:pt x="3656162" y="253042"/>
                  <a:pt x="3804249" y="126521"/>
                </a:cubicBezTo>
                <a:cubicBezTo>
                  <a:pt x="3952336" y="0"/>
                  <a:pt x="4022785" y="83389"/>
                  <a:pt x="4183811" y="221412"/>
                </a:cubicBezTo>
                <a:cubicBezTo>
                  <a:pt x="4344837" y="359435"/>
                  <a:pt x="4553309" y="795068"/>
                  <a:pt x="4770407" y="954657"/>
                </a:cubicBezTo>
                <a:cubicBezTo>
                  <a:pt x="4987505" y="1114246"/>
                  <a:pt x="5206042" y="1132937"/>
                  <a:pt x="5486400" y="1178944"/>
                </a:cubicBezTo>
                <a:cubicBezTo>
                  <a:pt x="5766759" y="1224952"/>
                  <a:pt x="6109658" y="1227827"/>
                  <a:pt x="6452558" y="1230702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04800" y="5562600"/>
            <a:ext cx="82509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Heisenberg’s uncertainty principle prevents us from keeping track in </a:t>
            </a:r>
            <a:r>
              <a:rPr lang="en-US" b="1" dirty="0" err="1" smtClean="0">
                <a:latin typeface="Comic Sans MS" pitchFamily="66" charset="0"/>
              </a:rPr>
              <a:t>qm</a:t>
            </a:r>
            <a:endParaRPr lang="en-US" dirty="0"/>
          </a:p>
        </p:txBody>
      </p:sp>
      <p:sp>
        <p:nvSpPr>
          <p:cNvPr id="17" name="AutoShape 61"/>
          <p:cNvSpPr>
            <a:spLocks noChangeArrowheads="1"/>
          </p:cNvSpPr>
          <p:nvPr/>
        </p:nvSpPr>
        <p:spPr bwMode="auto">
          <a:xfrm>
            <a:off x="381000" y="630734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057400" y="6172200"/>
            <a:ext cx="61382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latin typeface="Comic Sans MS" pitchFamily="66" charset="0"/>
              </a:rPr>
              <a:t>i</a:t>
            </a:r>
            <a:r>
              <a:rPr lang="en-US" sz="2000" b="1" dirty="0" smtClean="0">
                <a:latin typeface="Comic Sans MS" pitchFamily="66" charset="0"/>
              </a:rPr>
              <a:t>dentical quantum particles </a:t>
            </a:r>
            <a:r>
              <a:rPr lang="en-US" sz="2000" b="1" dirty="0">
                <a:latin typeface="Comic Sans MS" pitchFamily="66" charset="0"/>
              </a:rPr>
              <a:t>are indistinguish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92 -0.04143 0.01857 -0.08287 0.04635 -0.04282 C 0.07413 -0.00278 0.13316 0.22315 0.16701 0.24005 C 0.20086 0.25695 0.22048 0.08773 0.24913 0.05787 C 0.27777 0.02801 0.31198 0.07292 0.33871 0.06019 C 0.36545 0.04745 0.38142 -0.01898 0.40955 -0.01898 C 0.43767 -0.01898 0.48368 0.06111 0.50764 0.06019 C 0.53159 0.05926 0.5368 -0.0118 0.55382 -0.02407 C 0.57083 -0.03634 0.58038 -0.01551 0.60955 -0.01389 C 0.63871 -0.01227 0.68402 -0.01319 0.72934 -0.01389 " pathEditMode="relative" ptsTypes="aaaaaaaaaA">
                                      <p:cBhvr>
                                        <p:cTn id="6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92 -0.04143 0.01857 -0.08287 0.04635 -0.04282 C 0.07413 -0.00278 0.13316 0.22315 0.16701 0.24005 C 0.20086 0.25695 0.22048 0.08773 0.24913 0.05787 C 0.27777 0.02801 0.31198 0.07292 0.33871 0.06019 C 0.36545 0.04745 0.38142 -0.01898 0.40955 -0.01898 C 0.43767 -0.01898 0.48368 0.06111 0.50764 0.06019 C 0.53159 0.05926 0.5368 -0.0118 0.55382 -0.02407 C 0.57083 -0.03634 0.58038 -0.01551 0.60955 -0.01389 C 0.63871 -0.01227 0.68402 -0.01319 0.72934 -0.01389 " pathEditMode="relative" ptsTypes="aaaaaaaaaA">
                                      <p:cBhvr>
                                        <p:cTn id="6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711 0.00718 0.01441 0.01458 0.0302 -0.00255 C 0.046 -0.01968 0.05885 -0.10949 0.09531 -0.10324 C 0.13177 -0.09699 0.20798 0.0118 0.24913 0.03518 C 0.29027 0.05856 0.31059 0.06805 0.34253 0.03773 C 0.37448 0.00741 0.40625 -0.14005 0.44062 -0.14607 C 0.475 -0.15208 0.50034 -0.02824 0.54913 0.00116 C 0.59791 0.03055 0.66545 0.03032 0.73316 0.03009 " pathEditMode="relative" ptsTypes="aaaaaaaA">
                                      <p:cBhvr>
                                        <p:cTn id="6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711 0.00718 0.01441 0.01458 0.0302 -0.00255 C 0.046 -0.01968 0.05885 -0.10949 0.09531 -0.10324 C 0.13177 -0.09699 0.20798 0.0118 0.24913 0.03518 C 0.29027 0.05856 0.31059 0.06805 0.34253 0.03773 C 0.37448 0.00741 0.40625 -0.14005 0.44062 -0.14607 C 0.475 -0.15208 0.50034 -0.02824 0.54913 0.00116 C 0.59791 0.03055 0.66545 0.03032 0.73316 0.03009 " pathEditMode="relative" ptsTypes="aaaaaaaA">
                                      <p:cBhvr>
                                        <p:cTn id="7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5" grpId="0"/>
      <p:bldP spid="6" grpId="0"/>
      <p:bldP spid="7" grpId="0" animBg="1"/>
      <p:bldP spid="7" grpId="1" animBg="1"/>
      <p:bldP spid="8" grpId="0" animBg="1"/>
      <p:bldP spid="8" grpId="1" animBg="1"/>
      <p:bldP spid="9" grpId="0"/>
      <p:bldP spid="9" grpId="1"/>
      <p:bldP spid="10" grpId="0"/>
      <p:bldP spid="10" grpId="1"/>
      <p:bldP spid="11" grpId="0"/>
      <p:bldP spid="12" grpId="0"/>
      <p:bldP spid="14" grpId="0" animBg="1"/>
      <p:bldP spid="15" grpId="0" animBg="1"/>
      <p:bldP spid="16" grpId="0"/>
      <p:bldP spid="17" grpId="0" animBg="1"/>
      <p:bldP spid="1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2400" y="152400"/>
            <a:ext cx="35814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Now summation over n</a:t>
            </a:r>
            <a:r>
              <a:rPr lang="en-US" b="1" baseline="-25000" dirty="0" smtClean="0">
                <a:solidFill>
                  <a:srgbClr val="0070C0"/>
                </a:solidFill>
                <a:latin typeface="Comic Sans MS" pitchFamily="66" charset="0"/>
              </a:rPr>
              <a:t>1 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and n</a:t>
            </a:r>
            <a:r>
              <a:rPr lang="en-US" b="1" baseline="-25000" dirty="0" smtClean="0">
                <a:solidFill>
                  <a:srgbClr val="0070C0"/>
                </a:solidFill>
                <a:latin typeface="Comic Sans MS" pitchFamily="66" charset="0"/>
              </a:rPr>
              <a:t>2</a:t>
            </a:r>
          </a:p>
          <a:p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28600" y="762000"/>
          <a:ext cx="78120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4" imgW="4089240" imgH="545760" progId="Equation.DSMT4">
                  <p:embed/>
                </p:oleObj>
              </mc:Choice>
              <mc:Fallback>
                <p:oleObj name="Equation" r:id="rId4" imgW="408924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0"/>
                        <a:ext cx="7812088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94886" y="1877801"/>
          <a:ext cx="8991600" cy="898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6" imgW="5079960" imgH="507960" progId="Equation.DSMT4">
                  <p:embed/>
                </p:oleObj>
              </mc:Choice>
              <mc:Fallback>
                <p:oleObj name="Equation" r:id="rId6" imgW="50799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86" y="1877801"/>
                        <a:ext cx="8991600" cy="898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" y="3027402"/>
            <a:ext cx="5638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And finally summation over n</a:t>
            </a:r>
            <a:r>
              <a:rPr lang="en-US" b="1" baseline="-25000" dirty="0" smtClean="0">
                <a:solidFill>
                  <a:srgbClr val="0070C0"/>
                </a:solidFill>
                <a:latin typeface="Comic Sans MS" pitchFamily="66" charset="0"/>
              </a:rPr>
              <a:t>1 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, n</a:t>
            </a:r>
            <a:r>
              <a:rPr lang="en-US" b="1" baseline="-25000" dirty="0" smtClean="0">
                <a:solidFill>
                  <a:srgbClr val="0070C0"/>
                </a:solidFill>
                <a:latin typeface="Comic Sans MS" pitchFamily="66" charset="0"/>
              </a:rPr>
              <a:t>2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 and n</a:t>
            </a:r>
            <a:r>
              <a:rPr lang="en-US" b="1" baseline="-25000" dirty="0" smtClean="0">
                <a:solidFill>
                  <a:srgbClr val="0070C0"/>
                </a:solidFill>
                <a:latin typeface="Comic Sans MS" pitchFamily="66" charset="0"/>
              </a:rPr>
              <a:t>3</a:t>
            </a:r>
          </a:p>
          <a:p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52401" y="3352800"/>
          <a:ext cx="9002978" cy="83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8" imgW="5854680" imgH="545760" progId="Equation.DSMT4">
                  <p:embed/>
                </p:oleObj>
              </mc:Choice>
              <mc:Fallback>
                <p:oleObj name="Equation" r:id="rId8" imgW="585468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3352800"/>
                        <a:ext cx="9002978" cy="838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064592" y="4191000"/>
          <a:ext cx="7010400" cy="90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0" imgW="4114800" imgH="533160" progId="Equation.DSMT4">
                  <p:embed/>
                </p:oleObj>
              </mc:Choice>
              <mc:Fallback>
                <p:oleObj name="Equation" r:id="rId10" imgW="411480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592" y="4191000"/>
                        <a:ext cx="7010400" cy="908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4800600"/>
            <a:ext cx="56388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Compare with</a:t>
            </a:r>
            <a:endParaRPr lang="en-US" b="1" baseline="-25000" dirty="0" smtClean="0">
              <a:solidFill>
                <a:srgbClr val="0070C0"/>
              </a:solidFill>
              <a:latin typeface="Comic Sans MS" pitchFamily="66" charset="0"/>
            </a:endParaRPr>
          </a:p>
          <a:p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22271"/>
              </p:ext>
            </p:extLst>
          </p:nvPr>
        </p:nvGraphicFramePr>
        <p:xfrm>
          <a:off x="116633" y="5013959"/>
          <a:ext cx="8874967" cy="1811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12" imgW="5600520" imgH="1143000" progId="Equation.DSMT4">
                  <p:embed/>
                </p:oleObj>
              </mc:Choice>
              <mc:Fallback>
                <p:oleObj name="Equation" r:id="rId12" imgW="56005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6633" y="5013959"/>
                        <a:ext cx="8874967" cy="1811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14"/>
          <p:cNvSpPr>
            <a:spLocks noChangeArrowheads="1"/>
          </p:cNvSpPr>
          <p:nvPr/>
        </p:nvSpPr>
        <p:spPr bwMode="auto">
          <a:xfrm>
            <a:off x="2209800" y="4343400"/>
            <a:ext cx="3276600" cy="1143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" name="AutoShape 61"/>
          <p:cNvSpPr>
            <a:spLocks noChangeArrowheads="1"/>
          </p:cNvSpPr>
          <p:nvPr/>
        </p:nvSpPr>
        <p:spPr bwMode="auto">
          <a:xfrm>
            <a:off x="228600" y="228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838200" y="609600"/>
          <a:ext cx="3729037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4" imgW="2133360" imgH="888840" progId="Equation.DSMT4">
                  <p:embed/>
                </p:oleObj>
              </mc:Choice>
              <mc:Fallback>
                <p:oleObj name="Equation" r:id="rId4" imgW="213336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9600"/>
                        <a:ext cx="3729037" cy="155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876800" y="914400"/>
          <a:ext cx="2641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6" imgW="1511280" imgH="545760" progId="Equation.DSMT4">
                  <p:embed/>
                </p:oleObj>
              </mc:Choice>
              <mc:Fallback>
                <p:oleObj name="Equation" r:id="rId6" imgW="151128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14400"/>
                        <a:ext cx="2641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371600" y="2438400"/>
          <a:ext cx="5370512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8" imgW="3073320" imgH="888840" progId="Equation.DSMT4">
                  <p:embed/>
                </p:oleObj>
              </mc:Choice>
              <mc:Fallback>
                <p:oleObj name="Equation" r:id="rId8" imgW="307332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5370512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666999" y="4572000"/>
          <a:ext cx="259115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10" imgW="1295280" imgH="380880" progId="Equation.DSMT4">
                  <p:embed/>
                </p:oleObj>
              </mc:Choice>
              <mc:Fallback>
                <p:oleObj name="Equation" r:id="rId10" imgW="129528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999" y="4572000"/>
                        <a:ext cx="259115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1"/>
          <p:cNvSpPr>
            <a:spLocks noChangeArrowheads="1"/>
          </p:cNvSpPr>
          <p:nvPr/>
        </p:nvSpPr>
        <p:spPr bwMode="auto">
          <a:xfrm>
            <a:off x="1524000" y="4876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81000" y="5449669"/>
            <a:ext cx="838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olds for fermions and bosons with the only obvious differenc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424130" y="6400800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bosons</a:t>
            </a:r>
            <a:endParaRPr lang="en-US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81000" y="5867400"/>
            <a:ext cx="12867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fermions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676400" y="5867400"/>
          <a:ext cx="7985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12" imgW="495000" imgH="228600" progId="Equation.DSMT4">
                  <p:embed/>
                </p:oleObj>
              </mc:Choice>
              <mc:Fallback>
                <p:oleObj name="Equation" r:id="rId12" imgW="495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867400"/>
                        <a:ext cx="79851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665288" y="6411913"/>
          <a:ext cx="15351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14" imgW="952200" imgH="228600" progId="Equation.DSMT4">
                  <p:embed/>
                </p:oleObj>
              </mc:Choice>
              <mc:Fallback>
                <p:oleObj name="Equation" r:id="rId14" imgW="9522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6411913"/>
                        <a:ext cx="1535112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" grpId="0" animBg="1"/>
      <p:bldP spid="9" grpId="0" animBg="1"/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3384436" y="3555522"/>
            <a:ext cx="640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  <a:latin typeface="Comic Sans MS" pitchFamily="66" charset="0"/>
              </a:rPr>
              <a:t>i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 labels set of quantum numbers of particular single particle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1400" dirty="0" err="1" smtClean="0">
                <a:solidFill>
                  <a:srgbClr val="00B050"/>
                </a:solidFill>
                <a:latin typeface="Comic Sans MS" pitchFamily="66" charset="0"/>
              </a:rPr>
              <a:t>eigenfunction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 (do not confuse with particle label)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9" name="AutoShape 14"/>
          <p:cNvSpPr>
            <a:spLocks noChangeArrowheads="1"/>
          </p:cNvSpPr>
          <p:nvPr/>
        </p:nvSpPr>
        <p:spPr bwMode="auto">
          <a:xfrm>
            <a:off x="609600" y="5410200"/>
            <a:ext cx="8077200" cy="1219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" name="Oval 14"/>
          <p:cNvSpPr>
            <a:spLocks noChangeArrowheads="1"/>
          </p:cNvSpPr>
          <p:nvPr/>
        </p:nvSpPr>
        <p:spPr bwMode="auto">
          <a:xfrm rot="-2632602">
            <a:off x="352114" y="375071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628339" y="304800"/>
            <a:ext cx="43268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mplications from </a:t>
            </a:r>
            <a:r>
              <a:rPr lang="en-US" dirty="0" err="1" smtClean="0">
                <a:latin typeface="Comic Sans MS" pitchFamily="66" charset="0"/>
              </a:rPr>
              <a:t>indistinguishability</a:t>
            </a:r>
            <a:r>
              <a:rPr lang="en-US" dirty="0" smtClean="0">
                <a:latin typeface="Comic Sans MS" pitchFamily="66" charset="0"/>
              </a:rPr>
              <a:t> 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685800" y="838200"/>
            <a:ext cx="3150221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sider Hamilton operator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33800" y="838200"/>
          <a:ext cx="110289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698400" imgH="241200" progId="Equation.DSMT4">
                  <p:embed/>
                </p:oleObj>
              </mc:Choice>
              <mc:Fallback>
                <p:oleObj name="Equation" r:id="rId4" imgW="6984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38200"/>
                        <a:ext cx="110289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4876800" y="838200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,e.g.,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638800" y="661356"/>
          <a:ext cx="23082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460160" imgH="419040" progId="Equation.DSMT4">
                  <p:embed/>
                </p:oleObj>
              </mc:Choice>
              <mc:Fallback>
                <p:oleObj name="Equation" r:id="rId6" imgW="14601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61356"/>
                        <a:ext cx="2308225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4876800" y="1447800"/>
            <a:ext cx="419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corresponding </a:t>
            </a:r>
            <a:r>
              <a:rPr lang="en-US" dirty="0" err="1" smtClean="0">
                <a:latin typeface="Comic Sans MS" pitchFamily="66" charset="0"/>
              </a:rPr>
              <a:t>Schroedinger</a:t>
            </a:r>
            <a:r>
              <a:rPr lang="en-US" dirty="0" smtClean="0">
                <a:latin typeface="Comic Sans MS" pitchFamily="66" charset="0"/>
              </a:rPr>
              <a:t> eq.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848225" y="1752600"/>
          <a:ext cx="4295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2717640" imgH="482400" progId="Equation.DSMT4">
                  <p:embed/>
                </p:oleObj>
              </mc:Choice>
              <mc:Fallback>
                <p:oleObj name="Equation" r:id="rId8" imgW="27176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1752600"/>
                        <a:ext cx="42957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609600" y="2590800"/>
            <a:ext cx="640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the interaction free situation considered here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3" name="AutoShape 61"/>
          <p:cNvSpPr>
            <a:spLocks noChangeArrowheads="1"/>
          </p:cNvSpPr>
          <p:nvPr/>
        </p:nvSpPr>
        <p:spPr bwMode="auto">
          <a:xfrm>
            <a:off x="152400" y="3276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85800" y="3200400"/>
            <a:ext cx="2438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l</a:t>
            </a:r>
            <a:r>
              <a:rPr lang="en-US" dirty="0" smtClean="0">
                <a:latin typeface="Comic Sans MS" pitchFamily="66" charset="0"/>
              </a:rPr>
              <a:t>ook at solutions of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048000" y="3158704"/>
          <a:ext cx="23272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0" imgW="1473120" imgH="266400" progId="Equation.DSMT4">
                  <p:embed/>
                </p:oleObj>
              </mc:Choice>
              <mc:Fallback>
                <p:oleObj name="Equation" r:id="rId10" imgW="147312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58704"/>
                        <a:ext cx="23272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685800" y="4343400"/>
            <a:ext cx="6053138" cy="381000"/>
            <a:chOff x="762000" y="4343400"/>
            <a:chExt cx="6053138" cy="381000"/>
          </a:xfrm>
        </p:grpSpPr>
        <p:sp>
          <p:nvSpPr>
            <p:cNvPr id="16" name="Rectangle 15"/>
            <p:cNvSpPr/>
            <p:nvPr/>
          </p:nvSpPr>
          <p:spPr>
            <a:xfrm>
              <a:off x="762000" y="4343400"/>
              <a:ext cx="54864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f</a:t>
              </a:r>
              <a:r>
                <a:rPr lang="en-US" dirty="0" smtClean="0">
                  <a:latin typeface="Comic Sans MS" pitchFamily="66" charset="0"/>
                </a:rPr>
                <a:t>or basis functions appropriate to build up  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5410200" y="4343400"/>
            <a:ext cx="14049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name="Equation" r:id="rId12" imgW="888840" imgH="241200" progId="Equation.DSMT4">
                    <p:embed/>
                  </p:oleObj>
                </mc:Choice>
                <mc:Fallback>
                  <p:oleObj name="Equation" r:id="rId12" imgW="88884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4343400"/>
                          <a:ext cx="1404938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0" name="Straight Arrow Connector 19"/>
          <p:cNvCxnSpPr/>
          <p:nvPr/>
        </p:nvCxnSpPr>
        <p:spPr>
          <a:xfrm rot="5400000" flipH="1" flipV="1">
            <a:off x="3276600" y="36576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429000" y="3810000"/>
            <a:ext cx="5029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>
            <a:off x="5063704" y="3200400"/>
            <a:ext cx="152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148530" y="3124200"/>
            <a:ext cx="11760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5105400" y="2895600"/>
            <a:ext cx="152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  <a:latin typeface="Comic Sans MS" pitchFamily="66" charset="0"/>
              </a:rPr>
              <a:t>s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pin variable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2" name="Oval 14"/>
          <p:cNvSpPr>
            <a:spLocks noChangeArrowheads="1"/>
          </p:cNvSpPr>
          <p:nvPr/>
        </p:nvSpPr>
        <p:spPr bwMode="auto">
          <a:xfrm rot="-2632602">
            <a:off x="199714" y="4947071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3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475939" y="4876800"/>
            <a:ext cx="8489825" cy="374353"/>
            <a:chOff x="628339" y="4876800"/>
            <a:chExt cx="8489825" cy="374353"/>
          </a:xfrm>
        </p:grpSpPr>
        <p:sp>
          <p:nvSpPr>
            <p:cNvPr id="33" name="Rectangle 13"/>
            <p:cNvSpPr>
              <a:spLocks noChangeArrowheads="1"/>
            </p:cNvSpPr>
            <p:nvPr/>
          </p:nvSpPr>
          <p:spPr bwMode="auto">
            <a:xfrm>
              <a:off x="628339" y="4876800"/>
              <a:ext cx="848982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Why is a simple product </a:t>
              </a:r>
              <a:r>
                <a:rPr lang="en-US" dirty="0" err="1" smtClean="0">
                  <a:latin typeface="Comic Sans MS" pitchFamily="66" charset="0"/>
                </a:rPr>
                <a:t>ansatz</a:t>
              </a:r>
              <a:r>
                <a:rPr lang="en-US" dirty="0" smtClean="0">
                  <a:latin typeface="Comic Sans MS" pitchFamily="66" charset="0"/>
                </a:rPr>
                <a:t>                                              not appropriate?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34" name="Object 6"/>
            <p:cNvGraphicFramePr>
              <a:graphicFrameLocks noChangeAspect="1"/>
            </p:cNvGraphicFramePr>
            <p:nvPr/>
          </p:nvGraphicFramePr>
          <p:xfrm>
            <a:off x="4038600" y="4876800"/>
            <a:ext cx="3114675" cy="374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14" imgW="2323800" imgH="279360" progId="Equation.DSMT4">
                    <p:embed/>
                  </p:oleObj>
                </mc:Choice>
                <mc:Fallback>
                  <p:oleObj name="Equation" r:id="rId14" imgW="2323800" imgH="2793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4876800"/>
                          <a:ext cx="3114675" cy="374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36"/>
          <p:cNvSpPr/>
          <p:nvPr/>
        </p:nvSpPr>
        <p:spPr>
          <a:xfrm>
            <a:off x="838200" y="5678269"/>
            <a:ext cx="8001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If we conduct an </a:t>
            </a:r>
            <a:r>
              <a:rPr lang="en-US" b="1" dirty="0" smtClean="0">
                <a:solidFill>
                  <a:srgbClr val="FF0000"/>
                </a:solidFill>
              </a:rPr>
              <a:t>experiment with </a:t>
            </a:r>
            <a:r>
              <a:rPr lang="en-US" b="1" dirty="0">
                <a:solidFill>
                  <a:srgbClr val="FF0000"/>
                </a:solidFill>
              </a:rPr>
              <a:t>indistinguishable particles a correct quantum description cannot allow anything which </a:t>
            </a:r>
            <a:r>
              <a:rPr lang="en-US" b="1" dirty="0" smtClean="0">
                <a:solidFill>
                  <a:srgbClr val="FF0000"/>
                </a:solidFill>
              </a:rPr>
              <a:t>distinguishes between </a:t>
            </a:r>
            <a:r>
              <a:rPr lang="en-US" b="1" dirty="0">
                <a:solidFill>
                  <a:srgbClr val="FF0000"/>
                </a:solidFill>
              </a:rPr>
              <a:t>th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9" grpId="0" animBg="1"/>
      <p:bldP spid="4" grpId="0" animBg="1"/>
      <p:bldP spid="5" grpId="0"/>
      <p:bldP spid="6" grpId="0"/>
      <p:bldP spid="8" grpId="0"/>
      <p:bldP spid="10" grpId="0"/>
      <p:bldP spid="12" grpId="0"/>
      <p:bldP spid="13" grpId="0" animBg="1"/>
      <p:bldP spid="14" grpId="0"/>
      <p:bldP spid="30" grpId="0"/>
      <p:bldP spid="32" grpId="0" animBg="1"/>
      <p:bldP spid="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6046" y="339304"/>
          <a:ext cx="3748671" cy="45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2323800" imgH="279360" progId="Equation.DSMT4">
                  <p:embed/>
                </p:oleObj>
              </mc:Choice>
              <mc:Fallback>
                <p:oleObj name="Equation" r:id="rId4" imgW="23238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6" y="339304"/>
                        <a:ext cx="3748671" cy="450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3810000" y="381000"/>
            <a:ext cx="541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rtificially distinguishes between the 2 particl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481644" y="2362200"/>
            <a:ext cx="9067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</a:t>
            </a:r>
            <a:r>
              <a:rPr lang="en-US" dirty="0" smtClean="0">
                <a:latin typeface="Comic Sans MS" pitchFamily="66" charset="0"/>
              </a:rPr>
              <a:t>imple product </a:t>
            </a:r>
            <a:r>
              <a:rPr lang="en-US" dirty="0" err="1" smtClean="0">
                <a:latin typeface="Comic Sans MS" pitchFamily="66" charset="0"/>
              </a:rPr>
              <a:t>ansatz</a:t>
            </a:r>
            <a:r>
              <a:rPr lang="en-US" dirty="0" smtClean="0">
                <a:latin typeface="Comic Sans MS" pitchFamily="66" charset="0"/>
              </a:rPr>
              <a:t> introduces unphysical labels to indistinguishable particles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990600"/>
            <a:ext cx="541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ecause </a:t>
            </a:r>
            <a:r>
              <a:rPr lang="en-US" dirty="0" err="1" smtClean="0">
                <a:latin typeface="Comic Sans MS" pitchFamily="66" charset="0"/>
              </a:rPr>
              <a:t>indistinguishability</a:t>
            </a:r>
            <a:r>
              <a:rPr lang="en-US" dirty="0" smtClean="0">
                <a:latin typeface="Comic Sans MS" pitchFamily="66" charset="0"/>
              </a:rPr>
              <a:t> requires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191000" y="914400"/>
          <a:ext cx="3378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2095200" imgH="304560" progId="Equation.DSMT4">
                  <p:embed/>
                </p:oleObj>
              </mc:Choice>
              <mc:Fallback>
                <p:oleObj name="Equation" r:id="rId6" imgW="209520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14400"/>
                        <a:ext cx="3378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1611868"/>
            <a:ext cx="541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owever in general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286000" y="1513940"/>
          <a:ext cx="47926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2971800" imgH="330120" progId="Equation.DSMT4">
                  <p:embed/>
                </p:oleObj>
              </mc:Choice>
              <mc:Fallback>
                <p:oleObj name="Equation" r:id="rId8" imgW="29718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13940"/>
                        <a:ext cx="4792663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1"/>
          <p:cNvSpPr>
            <a:spLocks noChangeArrowheads="1"/>
          </p:cNvSpPr>
          <p:nvPr/>
        </p:nvSpPr>
        <p:spPr bwMode="auto">
          <a:xfrm>
            <a:off x="99210" y="2438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76200" y="3048000"/>
            <a:ext cx="441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What we need is a property like this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52400" y="3562293"/>
          <a:ext cx="32956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0" imgW="2044440" imgH="253800" progId="Equation.DSMT4">
                  <p:embed/>
                </p:oleObj>
              </mc:Choice>
              <mc:Fallback>
                <p:oleObj name="Equation" r:id="rId10" imgW="20444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62293"/>
                        <a:ext cx="32956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3387725" y="3584863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o fulfill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532637" y="3487948"/>
          <a:ext cx="3378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2" imgW="2095200" imgH="304560" progId="Equation.DSMT4">
                  <p:embed/>
                </p:oleObj>
              </mc:Choice>
              <mc:Fallback>
                <p:oleObj name="Equation" r:id="rId12" imgW="20952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637" y="3487948"/>
                        <a:ext cx="33782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06375" y="4830762"/>
          <a:ext cx="3549650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3" imgW="2082600" imgH="965160" progId="Equation.DSMT4">
                  <p:embed/>
                </p:oleObj>
              </mc:Choice>
              <mc:Fallback>
                <p:oleObj name="Equation" r:id="rId13" imgW="2082600" imgH="965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4830762"/>
                        <a:ext cx="3549650" cy="164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10800000">
            <a:off x="3886200" y="5057794"/>
            <a:ext cx="609600" cy="1588"/>
          </a:xfrm>
          <a:prstGeom prst="straightConnector1">
            <a:avLst/>
          </a:prstGeom>
          <a:ln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>
            <a:off x="3902018" y="6254003"/>
            <a:ext cx="609600" cy="1588"/>
          </a:xfrm>
          <a:prstGeom prst="straightConnector1">
            <a:avLst/>
          </a:prstGeom>
          <a:ln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4556182" y="4326148"/>
            <a:ext cx="3124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8000" dirty="0" smtClean="0">
                <a:latin typeface="Bodoni MT" pitchFamily="18" charset="0"/>
              </a:rPr>
              <a:t>bosons</a:t>
            </a:r>
            <a:endParaRPr lang="en-US" sz="8000" dirty="0">
              <a:latin typeface="Bodoni MT" pitchFamily="18" charset="0"/>
            </a:endParaRP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4495800" y="5430494"/>
            <a:ext cx="4267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8000" dirty="0" smtClean="0">
                <a:latin typeface="Bodoni MT" pitchFamily="18" charset="0"/>
              </a:rPr>
              <a:t>fermions</a:t>
            </a:r>
            <a:endParaRPr lang="en-US" sz="8000" dirty="0">
              <a:latin typeface="Bodoni MT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6131938" y="4912738"/>
            <a:ext cx="381000" cy="381000"/>
          </a:xfrm>
          <a:prstGeom prst="ellipse">
            <a:avLst/>
          </a:prstGeom>
          <a:blipFill>
            <a:blip r:embed="rId15" cstate="print"/>
            <a:stretch>
              <a:fillRect/>
            </a:stretch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264992" y="4909870"/>
            <a:ext cx="381000" cy="381000"/>
          </a:xfrm>
          <a:prstGeom prst="ellipse">
            <a:avLst/>
          </a:prstGeom>
          <a:blipFill>
            <a:blip r:embed="rId15" cstate="print"/>
            <a:stretch>
              <a:fillRect/>
            </a:stretch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915514" y="6019800"/>
            <a:ext cx="381000" cy="381000"/>
          </a:xfrm>
          <a:prstGeom prst="ellipse">
            <a:avLst/>
          </a:prstGeom>
          <a:blipFill>
            <a:blip r:embed="rId16" cstate="print"/>
            <a:stretch>
              <a:fillRect/>
            </a:stretch>
          </a:blip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1410494" y="6209506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0800000">
            <a:off x="228600" y="6629400"/>
            <a:ext cx="1600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28600" y="6324600"/>
          <a:ext cx="1523999" cy="24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7" imgW="1434960" imgH="228600" progId="Equation.DSMT4">
                  <p:embed/>
                </p:oleObj>
              </mc:Choice>
              <mc:Fallback>
                <p:oleObj name="Equation" r:id="rId17" imgW="14349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324600"/>
                        <a:ext cx="1523999" cy="2435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52400" y="4161316"/>
            <a:ext cx="4611688" cy="399016"/>
            <a:chOff x="152400" y="4161316"/>
            <a:chExt cx="4611688" cy="399016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152400" y="4191000"/>
              <a:ext cx="4419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Comic Sans MS" pitchFamily="66" charset="0"/>
                </a:rPr>
                <a:t>Nature picks to simple realizations for </a:t>
              </a:r>
              <a:endParaRPr lang="en-US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graphicFrame>
          <p:nvGraphicFramePr>
            <p:cNvPr id="2057" name="Object 9"/>
            <p:cNvGraphicFramePr>
              <a:graphicFrameLocks noChangeAspect="1"/>
            </p:cNvGraphicFramePr>
            <p:nvPr/>
          </p:nvGraphicFramePr>
          <p:xfrm>
            <a:off x="4419600" y="4161316"/>
            <a:ext cx="34448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19" imgW="203040" imgH="203040" progId="Equation.DSMT4">
                    <p:embed/>
                  </p:oleObj>
                </mc:Choice>
                <mc:Fallback>
                  <p:oleObj name="Equation" r:id="rId19" imgW="203040" imgH="2030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4161316"/>
                          <a:ext cx="344488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9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0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0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6" presetClass="emph" presetSubtype="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1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 animBg="1"/>
      <p:bldP spid="12" grpId="0"/>
      <p:bldP spid="19" grpId="0"/>
      <p:bldP spid="20" grpId="0"/>
      <p:bldP spid="23" grpId="1" animBg="1"/>
      <p:bldP spid="23" grpId="2" animBg="1"/>
      <p:bldP spid="24" grpId="1" animBg="1"/>
      <p:bldP spid="24" grpId="2" animBg="1"/>
      <p:bldP spid="26" grpId="0" animBg="1"/>
      <p:bldP spid="26" grpId="1" animBg="1"/>
      <p:bldP spid="26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76200" y="228600"/>
            <a:ext cx="9067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se symmetry requirements regarding particle exchange are fulfilled by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14400" y="1447800"/>
          <a:ext cx="66357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4114800" imgH="457200" progId="Equation.DSMT4">
                  <p:embed/>
                </p:oleObj>
              </mc:Choice>
              <mc:Fallback>
                <p:oleObj name="Equation" r:id="rId4" imgW="41148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66357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>
            <a:off x="5063704" y="1371600"/>
            <a:ext cx="304800" cy="1588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216104" y="1219200"/>
            <a:ext cx="838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5155722" y="914400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bosons</a:t>
            </a:r>
            <a:endParaRPr lang="en-US" dirty="0">
              <a:solidFill>
                <a:srgbClr val="0070C0"/>
              </a:solidFill>
              <a:latin typeface="Comic Sans MS" pitchFamily="66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5041422" y="2256526"/>
            <a:ext cx="3810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231922" y="2447026"/>
            <a:ext cx="1066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5190226" y="2145268"/>
            <a:ext cx="12867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fermions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76200" y="2831068"/>
            <a:ext cx="9067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summarize properties of </a:t>
            </a:r>
            <a:r>
              <a:rPr lang="en-US" dirty="0" err="1" smtClean="0">
                <a:latin typeface="Comic Sans MS" pitchFamily="66" charset="0"/>
              </a:rPr>
              <a:t>antisymmetry</a:t>
            </a:r>
            <a:r>
              <a:rPr lang="en-US" dirty="0" smtClean="0">
                <a:latin typeface="Comic Sans MS" pitchFamily="66" charset="0"/>
              </a:rPr>
              <a:t> product </a:t>
            </a:r>
            <a:r>
              <a:rPr lang="en-US" dirty="0" err="1" smtClean="0">
                <a:latin typeface="Comic Sans MS" pitchFamily="66" charset="0"/>
              </a:rPr>
              <a:t>ansatz</a:t>
            </a:r>
            <a:r>
              <a:rPr lang="en-US" dirty="0" smtClean="0">
                <a:latin typeface="Comic Sans MS" pitchFamily="66" charset="0"/>
              </a:rPr>
              <a:t> for fermions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81000" y="3276600"/>
          <a:ext cx="65944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4089240" imgH="419040" progId="Equation.DSMT4">
                  <p:embed/>
                </p:oleObj>
              </mc:Choice>
              <mc:Fallback>
                <p:oleObj name="Equation" r:id="rId6" imgW="40892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659447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457200" y="41148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685800" y="4050268"/>
            <a:ext cx="9067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olves </a:t>
            </a:r>
            <a:r>
              <a:rPr lang="en-US" dirty="0" err="1" smtClean="0">
                <a:latin typeface="Comic Sans MS" pitchFamily="66" charset="0"/>
              </a:rPr>
              <a:t>Schroedinger</a:t>
            </a:r>
            <a:r>
              <a:rPr lang="en-US" dirty="0" smtClean="0">
                <a:latin typeface="Comic Sans MS" pitchFamily="66" charset="0"/>
              </a:rPr>
              <a:t> equations for non-interacting particl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457200" y="47244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685800" y="4659868"/>
            <a:ext cx="9067800" cy="421987"/>
            <a:chOff x="685800" y="4659868"/>
            <a:chExt cx="9067800" cy="421987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685800" y="4659868"/>
              <a:ext cx="9067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err="1" smtClean="0">
                  <a:latin typeface="Comic Sans MS" pitchFamily="66" charset="0"/>
                </a:rPr>
                <a:t>Eigenenergies</a:t>
              </a:r>
              <a:r>
                <a:rPr lang="en-US" dirty="0" smtClean="0">
                  <a:latin typeface="Comic Sans MS" pitchFamily="66" charset="0"/>
                </a:rPr>
                <a:t> E</a:t>
              </a:r>
              <a:r>
                <a:rPr lang="en-US" baseline="-25000" dirty="0" smtClean="0">
                  <a:latin typeface="Comic Sans MS" pitchFamily="66" charset="0"/>
                  <a:sym typeface="Symbol"/>
                </a:rPr>
                <a:t></a:t>
              </a:r>
              <a:r>
                <a:rPr lang="en-US" dirty="0" smtClean="0">
                  <a:latin typeface="Comic Sans MS" pitchFamily="66" charset="0"/>
                </a:rPr>
                <a:t> are given by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18436" name="Object 4"/>
            <p:cNvGraphicFramePr>
              <a:graphicFrameLocks noChangeAspect="1"/>
            </p:cNvGraphicFramePr>
            <p:nvPr/>
          </p:nvGraphicFramePr>
          <p:xfrm>
            <a:off x="3962400" y="4691330"/>
            <a:ext cx="12700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2" name="Equation" r:id="rId8" imgW="787320" imgH="241200" progId="Equation.DSMT4">
                    <p:embed/>
                  </p:oleObj>
                </mc:Choice>
                <mc:Fallback>
                  <p:oleObj name="Equation" r:id="rId8" imgW="78732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4691330"/>
                          <a:ext cx="1270000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Oval 23"/>
          <p:cNvSpPr/>
          <p:nvPr/>
        </p:nvSpPr>
        <p:spPr>
          <a:xfrm>
            <a:off x="457200" y="52578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685800" y="5173663"/>
            <a:ext cx="9067800" cy="388937"/>
            <a:chOff x="685800" y="5173663"/>
            <a:chExt cx="9067800" cy="388937"/>
          </a:xfrm>
        </p:grpSpPr>
        <p:sp>
          <p:nvSpPr>
            <p:cNvPr id="25" name="Rectangle 13"/>
            <p:cNvSpPr>
              <a:spLocks noChangeArrowheads="1"/>
            </p:cNvSpPr>
            <p:nvPr/>
          </p:nvSpPr>
          <p:spPr bwMode="auto">
            <a:xfrm>
              <a:off x="685800" y="5193268"/>
              <a:ext cx="9067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err="1" smtClean="0">
                  <a:latin typeface="Comic Sans MS" pitchFamily="66" charset="0"/>
                </a:rPr>
                <a:t>Antisymmetry</a:t>
              </a:r>
              <a:r>
                <a:rPr lang="en-US" dirty="0" smtClean="0">
                  <a:latin typeface="Comic Sans MS" pitchFamily="66" charset="0"/>
                </a:rPr>
                <a:t> of wave function 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4202113" y="5173663"/>
            <a:ext cx="3233737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3" name="Equation" r:id="rId10" imgW="2006280" imgH="241200" progId="Equation.DSMT4">
                    <p:embed/>
                  </p:oleObj>
                </mc:Choice>
                <mc:Fallback>
                  <p:oleObj name="Equation" r:id="rId10" imgW="2006280" imgH="241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113" y="5173663"/>
                          <a:ext cx="3233737" cy="388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AutoShape 61"/>
          <p:cNvSpPr>
            <a:spLocks noChangeArrowheads="1"/>
          </p:cNvSpPr>
          <p:nvPr/>
        </p:nvSpPr>
        <p:spPr bwMode="auto">
          <a:xfrm>
            <a:off x="914400" y="5791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74452" y="6104626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703052" y="6040094"/>
            <a:ext cx="8023435" cy="369332"/>
            <a:chOff x="703052" y="6065972"/>
            <a:chExt cx="8023435" cy="369332"/>
          </a:xfrm>
        </p:grpSpPr>
        <p:sp>
          <p:nvSpPr>
            <p:cNvPr id="29" name="Rectangle 13"/>
            <p:cNvSpPr>
              <a:spLocks noChangeArrowheads="1"/>
            </p:cNvSpPr>
            <p:nvPr/>
          </p:nvSpPr>
          <p:spPr bwMode="auto">
            <a:xfrm>
              <a:off x="703052" y="6065972"/>
              <a:ext cx="790754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Pauli principle fulfilled: for identical single particle quantum numbers 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8153400" y="6078748"/>
            <a:ext cx="573087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name="Equation" r:id="rId12" imgW="355320" imgH="215640" progId="Equation.DSMT4">
                    <p:embed/>
                  </p:oleObj>
                </mc:Choice>
                <mc:Fallback>
                  <p:oleObj name="Equation" r:id="rId12" imgW="355320" imgH="215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3400" y="6078748"/>
                          <a:ext cx="573087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866775" y="6469063"/>
          <a:ext cx="23336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14" imgW="1447560" imgH="241200" progId="Equation.DSMT4">
                  <p:embed/>
                </p:oleObj>
              </mc:Choice>
              <mc:Fallback>
                <p:oleObj name="Equation" r:id="rId14" imgW="14475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6469063"/>
                        <a:ext cx="233362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3157270" y="6324600"/>
            <a:ext cx="5994808" cy="533400"/>
            <a:chOff x="2971800" y="6324600"/>
            <a:chExt cx="5994808" cy="533400"/>
          </a:xfrm>
        </p:grpSpPr>
        <p:sp>
          <p:nvSpPr>
            <p:cNvPr id="33" name="AutoShape 14"/>
            <p:cNvSpPr>
              <a:spLocks noChangeArrowheads="1"/>
            </p:cNvSpPr>
            <p:nvPr/>
          </p:nvSpPr>
          <p:spPr bwMode="auto">
            <a:xfrm>
              <a:off x="2971800" y="6324600"/>
              <a:ext cx="5943600" cy="533400"/>
            </a:xfrm>
            <a:prstGeom prst="horizontalScroll">
              <a:avLst>
                <a:gd name="adj" fmla="val 125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048000" y="6443930"/>
              <a:ext cx="591860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Comic Sans MS" pitchFamily="66" charset="0"/>
                </a:rPr>
                <a:t>2 identical fermions cannot occupy the same single particle state</a:t>
              </a:r>
              <a:endParaRPr lang="en-US" sz="1400" b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6" grpId="0"/>
      <p:bldP spid="19" grpId="0" animBg="1"/>
      <p:bldP spid="20" grpId="0"/>
      <p:bldP spid="21" grpId="0" animBg="1"/>
      <p:bldP spid="24" grpId="0" animBg="1"/>
      <p:bldP spid="27" grpId="0" animBg="1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76200" y="228600"/>
            <a:ext cx="9067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Comic Sans MS" pitchFamily="66" charset="0"/>
              </a:rPr>
              <a:t>Antisymmetric</a:t>
            </a:r>
            <a:r>
              <a:rPr lang="en-US" dirty="0" smtClean="0">
                <a:latin typeface="Comic Sans MS" pitchFamily="66" charset="0"/>
              </a:rPr>
              <a:t> wave function for N identical fermion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5" name="AutoShape 61"/>
          <p:cNvSpPr>
            <a:spLocks noChangeArrowheads="1"/>
          </p:cNvSpPr>
          <p:nvPr/>
        </p:nvSpPr>
        <p:spPr bwMode="auto">
          <a:xfrm>
            <a:off x="228600" y="838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685800" y="762000"/>
            <a:ext cx="2667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later determinant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81000" y="1600200"/>
          <a:ext cx="7986713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4" imgW="4952880" imgH="1117440" progId="Equation.DSMT4">
                  <p:embed/>
                </p:oleObj>
              </mc:Choice>
              <mc:Fallback>
                <p:oleObj name="Equation" r:id="rId4" imgW="495288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7986713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81000" y="3810000"/>
            <a:ext cx="2667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heck N=2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882650" y="4143375"/>
          <a:ext cx="69834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6" imgW="4330440" imgH="1257120" progId="Equation.DSMT4">
                  <p:embed/>
                </p:oleObj>
              </mc:Choice>
              <mc:Fallback>
                <p:oleObj name="Equation" r:id="rId6" imgW="4330440" imgH="1257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4143375"/>
                        <a:ext cx="6983413" cy="202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09600" y="338137"/>
            <a:ext cx="7848600" cy="576263"/>
            <a:chOff x="838200" y="228600"/>
            <a:chExt cx="7848600" cy="576263"/>
          </a:xfrm>
        </p:grpSpPr>
        <p:sp>
          <p:nvSpPr>
            <p:cNvPr id="5" name="Rectangle 26"/>
            <p:cNvSpPr>
              <a:spLocks noChangeArrowheads="1"/>
            </p:cNvSpPr>
            <p:nvPr/>
          </p:nvSpPr>
          <p:spPr bwMode="auto">
            <a:xfrm>
              <a:off x="838200" y="228600"/>
              <a:ext cx="78486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6" name="Text Box 33"/>
            <p:cNvSpPr txBox="1">
              <a:spLocks noChangeArrowheads="1"/>
            </p:cNvSpPr>
            <p:nvPr/>
          </p:nvSpPr>
          <p:spPr bwMode="auto">
            <a:xfrm>
              <a:off x="977283" y="355122"/>
              <a:ext cx="76835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  <a:latin typeface="Comic Sans MS" pitchFamily="66" charset="0"/>
                </a:rPr>
                <a:t>Using occupation numbers to characterize N-particle states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28600" y="1219200"/>
            <a:ext cx="9067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 </a:t>
            </a:r>
            <a:r>
              <a:rPr lang="en-US" dirty="0" err="1" smtClean="0">
                <a:latin typeface="Comic Sans MS" pitchFamily="66" charset="0"/>
              </a:rPr>
              <a:t>n</a:t>
            </a:r>
            <a:r>
              <a:rPr lang="en-US" baseline="-25000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be the # indicating how often the single particle state </a:t>
            </a:r>
            <a:r>
              <a:rPr lang="en-US" dirty="0" smtClean="0">
                <a:latin typeface="Comic Sans MS" pitchFamily="66" charset="0"/>
                <a:sym typeface="Symbol"/>
              </a:rPr>
              <a:t></a:t>
            </a:r>
            <a:r>
              <a:rPr lang="en-US" baseline="-25000" dirty="0" err="1" smtClean="0">
                <a:latin typeface="Comic Sans MS" pitchFamily="66" charset="0"/>
                <a:sym typeface="Symbol"/>
              </a:rPr>
              <a:t>i</a:t>
            </a:r>
            <a:r>
              <a:rPr lang="en-US" dirty="0" smtClean="0">
                <a:latin typeface="Comic Sans MS" pitchFamily="66" charset="0"/>
                <a:sym typeface="Symbol"/>
              </a:rPr>
              <a:t> is occupied </a:t>
            </a:r>
          </a:p>
          <a:p>
            <a:r>
              <a:rPr lang="en-US" dirty="0" smtClean="0">
                <a:latin typeface="Comic Sans MS" pitchFamily="66" charset="0"/>
                <a:sym typeface="Symbol"/>
              </a:rPr>
              <a:t>within the N-particle state described by 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347930" y="2514600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bosons</a:t>
            </a:r>
            <a:endParaRPr lang="en-US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304800" y="1981200"/>
            <a:ext cx="12867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fermions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600200" y="1981200"/>
          <a:ext cx="7985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79851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2514600" y="1972574"/>
            <a:ext cx="5715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only possibility in accordance  with Pauli principle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589088" y="2525713"/>
          <a:ext cx="15351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6" imgW="952200" imgH="228600" progId="Equation.DSMT4">
                  <p:embed/>
                </p:oleObj>
              </mc:Choice>
              <mc:Fallback>
                <p:oleObj name="Equation" r:id="rId6" imgW="952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525713"/>
                        <a:ext cx="1535112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04800" y="3059668"/>
            <a:ext cx="205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 few examples: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539804" y="3276600"/>
            <a:ext cx="16417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/>
              </a:rPr>
              <a:t>N=2 particles</a:t>
            </a:r>
            <a:endParaRPr lang="en-US" dirty="0"/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228600" y="3886200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bosons</a:t>
            </a:r>
            <a:endParaRPr lang="en-US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04801" y="4267201"/>
          <a:ext cx="3809999" cy="47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8" imgW="3340080" imgH="419040" progId="Equation.DSMT4">
                  <p:embed/>
                </p:oleObj>
              </mc:Choice>
              <mc:Fallback>
                <p:oleObj name="Equation" r:id="rId8" imgW="33400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4267201"/>
                        <a:ext cx="3809999" cy="4783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61"/>
          <p:cNvSpPr>
            <a:spLocks noChangeArrowheads="1"/>
          </p:cNvSpPr>
          <p:nvPr/>
        </p:nvSpPr>
        <p:spPr bwMode="auto">
          <a:xfrm>
            <a:off x="381000" y="4876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838200" y="4800600"/>
          <a:ext cx="28876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10" imgW="1790640" imgH="228600" progId="Equation.DSMT4">
                  <p:embed/>
                </p:oleObj>
              </mc:Choice>
              <mc:Fallback>
                <p:oleObj name="Equation" r:id="rId10" imgW="17906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288766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rot="5400000">
            <a:off x="3048000" y="5308122"/>
            <a:ext cx="3048000" cy="0"/>
          </a:xfrm>
          <a:prstGeom prst="line">
            <a:avLst/>
          </a:prstGeom>
          <a:ln>
            <a:prstDash val="dash"/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4876800" y="3897868"/>
            <a:ext cx="12867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fermions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11150" y="5618163"/>
          <a:ext cx="37957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12" imgW="3327120" imgH="419040" progId="Equation.DSMT4">
                  <p:embed/>
                </p:oleObj>
              </mc:Choice>
              <mc:Fallback>
                <p:oleObj name="Equation" r:id="rId12" imgW="33271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5618163"/>
                        <a:ext cx="3795713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61"/>
          <p:cNvSpPr>
            <a:spLocks noChangeArrowheads="1"/>
          </p:cNvSpPr>
          <p:nvPr/>
        </p:nvSpPr>
        <p:spPr bwMode="auto">
          <a:xfrm>
            <a:off x="381000" y="618331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796925" y="6107113"/>
          <a:ext cx="29702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14" imgW="1841400" imgH="228600" progId="Equation.DSMT4">
                  <p:embed/>
                </p:oleObj>
              </mc:Choice>
              <mc:Fallback>
                <p:oleObj name="Equation" r:id="rId14" imgW="1841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6107113"/>
                        <a:ext cx="297021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762000" y="5181600"/>
          <a:ext cx="11064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16" imgW="685800" imgH="228600" progId="Equation.DSMT4">
                  <p:embed/>
                </p:oleObj>
              </mc:Choice>
              <mc:Fallback>
                <p:oleObj name="Equation" r:id="rId16" imgW="6858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1106487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762000" y="6488113"/>
          <a:ext cx="7985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8" imgW="495000" imgH="228600" progId="Equation.DSMT4">
                  <p:embed/>
                </p:oleObj>
              </mc:Choice>
              <mc:Fallback>
                <p:oleObj name="Equation" r:id="rId18" imgW="495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488113"/>
                        <a:ext cx="798512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4953000" y="4267200"/>
          <a:ext cx="38100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20" imgW="3340080" imgH="419040" progId="Equation.DSMT4">
                  <p:embed/>
                </p:oleObj>
              </mc:Choice>
              <mc:Fallback>
                <p:oleObj name="Equation" r:id="rId20" imgW="334008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67200"/>
                        <a:ext cx="381000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570537" y="4800600"/>
          <a:ext cx="28876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22" imgW="1790640" imgH="228600" progId="Equation.DSMT4">
                  <p:embed/>
                </p:oleObj>
              </mc:Choice>
              <mc:Fallback>
                <p:oleObj name="Equation" r:id="rId22" imgW="17906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7" y="4800600"/>
                        <a:ext cx="288766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61"/>
          <p:cNvSpPr>
            <a:spLocks noChangeArrowheads="1"/>
          </p:cNvSpPr>
          <p:nvPr/>
        </p:nvSpPr>
        <p:spPr bwMode="auto">
          <a:xfrm>
            <a:off x="5105400" y="4876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5638800" y="5181600"/>
          <a:ext cx="11064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24" imgW="685800" imgH="228600" progId="Equation.DSMT4">
                  <p:embed/>
                </p:oleObj>
              </mc:Choice>
              <mc:Fallback>
                <p:oleObj name="Equation" r:id="rId24" imgW="6858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81600"/>
                        <a:ext cx="1106488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4" grpId="0"/>
      <p:bldP spid="19" grpId="0"/>
      <p:bldP spid="20" grpId="0"/>
      <p:bldP spid="22" grpId="0" animBg="1"/>
      <p:bldP spid="28" grpId="0"/>
      <p:bldP spid="30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533400" y="304800"/>
            <a:ext cx="5715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ummary occupation number representation: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381000" y="905774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381000" y="1667774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381000" y="24384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398252" y="32766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14400" y="831008"/>
          <a:ext cx="1003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4" imgW="622080" imgH="342720" progId="Equation.DSMT4">
                  <p:embed/>
                </p:oleObj>
              </mc:Choice>
              <mc:Fallback>
                <p:oleObj name="Equation" r:id="rId4" imgW="62208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1008"/>
                        <a:ext cx="10033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28687" y="1581150"/>
          <a:ext cx="30337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6" imgW="1879560" imgH="342720" progId="Equation.DSMT4">
                  <p:embed/>
                </p:oleObj>
              </mc:Choice>
              <mc:Fallback>
                <p:oleObj name="Equation" r:id="rId6" imgW="187956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7" y="1581150"/>
                        <a:ext cx="303371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157912" y="2435225"/>
          <a:ext cx="15382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8" imgW="952200" imgH="228600" progId="Equation.DSMT4">
                  <p:embed/>
                </p:oleObj>
              </mc:Choice>
              <mc:Fallback>
                <p:oleObj name="Equation" r:id="rId8" imgW="952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2" y="2435225"/>
                        <a:ext cx="153828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685800" y="2286000"/>
            <a:ext cx="5715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-particle state characterized by set of occupation numbers of single particle stat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805130" y="3505200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bosons</a:t>
            </a:r>
            <a:endParaRPr lang="en-US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62000" y="2971800"/>
            <a:ext cx="12867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fermions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057400" y="2971800"/>
          <a:ext cx="7985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798513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2046288" y="3516313"/>
          <a:ext cx="15351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12" imgW="952200" imgH="228600" progId="Equation.DSMT4">
                  <p:embed/>
                </p:oleObj>
              </mc:Choice>
              <mc:Fallback>
                <p:oleObj name="Equation" r:id="rId12" imgW="9522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516313"/>
                        <a:ext cx="1535112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3886200" y="3234904"/>
            <a:ext cx="5715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 labels set of single particle quantum numbers</a:t>
            </a:r>
            <a:endParaRPr lang="en-US" dirty="0">
              <a:latin typeface="Comic Sans MS" pitchFamily="66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524000" y="4148137"/>
            <a:ext cx="6019800" cy="576263"/>
            <a:chOff x="838200" y="228600"/>
            <a:chExt cx="7848600" cy="576263"/>
          </a:xfrm>
        </p:grpSpPr>
        <p:sp>
          <p:nvSpPr>
            <p:cNvPr id="19" name="Rectangle 26"/>
            <p:cNvSpPr>
              <a:spLocks noChangeArrowheads="1"/>
            </p:cNvSpPr>
            <p:nvPr/>
          </p:nvSpPr>
          <p:spPr bwMode="auto">
            <a:xfrm>
              <a:off x="838200" y="228600"/>
              <a:ext cx="78486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0" name="Text Box 33"/>
            <p:cNvSpPr txBox="1">
              <a:spLocks noChangeArrowheads="1"/>
            </p:cNvSpPr>
            <p:nvPr/>
          </p:nvSpPr>
          <p:spPr bwMode="auto">
            <a:xfrm>
              <a:off x="977283" y="355122"/>
              <a:ext cx="559640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  <a:latin typeface="Comic Sans MS" pitchFamily="66" charset="0"/>
                </a:rPr>
                <a:t>Partition functions with occupation numbers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905000" y="5715000"/>
          <a:ext cx="4479926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14" imgW="2311200" imgH="368280" progId="Equation.DSMT4">
                  <p:embed/>
                </p:oleObj>
              </mc:Choice>
              <mc:Fallback>
                <p:oleObj name="Equation" r:id="rId14" imgW="231120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15000"/>
                        <a:ext cx="4479926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381000" y="4888468"/>
            <a:ext cx="5715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artition function of the canonical ensemble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12" grpId="0"/>
      <p:bldP spid="13" grpId="0"/>
      <p:bldP spid="14" grpId="0"/>
      <p:bldP spid="17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381000" y="228600"/>
            <a:ext cx="5715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artition function of the </a:t>
            </a:r>
            <a:r>
              <a:rPr lang="en-US" dirty="0" err="1" smtClean="0">
                <a:latin typeface="Comic Sans MS" pitchFamily="66" charset="0"/>
              </a:rPr>
              <a:t>grandcanonical</a:t>
            </a:r>
            <a:r>
              <a:rPr lang="en-US" dirty="0" smtClean="0">
                <a:latin typeface="Comic Sans MS" pitchFamily="66" charset="0"/>
              </a:rPr>
              <a:t> ensemble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" y="685800"/>
          <a:ext cx="9144000" cy="1551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4" imgW="5232240" imgH="888840" progId="Equation.DSMT4">
                  <p:embed/>
                </p:oleObj>
              </mc:Choice>
              <mc:Fallback>
                <p:oleObj name="Equation" r:id="rId4" imgW="523224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685800"/>
                        <a:ext cx="9144000" cy="1551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381000" y="2831068"/>
            <a:ext cx="838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use the </a:t>
            </a:r>
            <a:r>
              <a:rPr lang="en-US" dirty="0" err="1" smtClean="0">
                <a:latin typeface="Comic Sans MS" pitchFamily="66" charset="0"/>
              </a:rPr>
              <a:t>grandcanonical</a:t>
            </a:r>
            <a:r>
              <a:rPr lang="en-US" dirty="0" smtClean="0">
                <a:latin typeface="Comic Sans MS" pitchFamily="66" charset="0"/>
              </a:rPr>
              <a:t> ensemble to derive &lt;</a:t>
            </a:r>
            <a:r>
              <a:rPr lang="en-US" dirty="0" err="1" smtClean="0">
                <a:latin typeface="Comic Sans MS" pitchFamily="66" charset="0"/>
              </a:rPr>
              <a:t>n</a:t>
            </a:r>
            <a:r>
              <a:rPr lang="en-US" baseline="-25000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&gt; </a:t>
            </a:r>
          </a:p>
          <a:p>
            <a:r>
              <a:rPr lang="en-US" dirty="0" smtClean="0">
                <a:latin typeface="Comic Sans MS" pitchFamily="66" charset="0"/>
              </a:rPr>
              <a:t>the average occupation of the single particle state </a:t>
            </a:r>
            <a:r>
              <a:rPr lang="en-US" dirty="0" err="1" smtClean="0">
                <a:latin typeface="Comic Sans MS" pitchFamily="66" charset="0"/>
              </a:rPr>
              <a:t>i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35814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Let’s consider how the summation works for an example of N=0,1,2,3 fermions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3974068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N=0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0" name="AutoShape 61"/>
          <p:cNvSpPr>
            <a:spLocks noChangeArrowheads="1"/>
          </p:cNvSpPr>
          <p:nvPr/>
        </p:nvSpPr>
        <p:spPr bwMode="auto">
          <a:xfrm>
            <a:off x="914400" y="4038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295400" y="3962400"/>
            <a:ext cx="6705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(0,0,0) meaning all single particle states are unoccupied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4507468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N=1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3" name="AutoShape 61"/>
          <p:cNvSpPr>
            <a:spLocks noChangeArrowheads="1"/>
          </p:cNvSpPr>
          <p:nvPr/>
        </p:nvSpPr>
        <p:spPr bwMode="auto">
          <a:xfrm>
            <a:off x="914400" y="4572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295400" y="4495800"/>
            <a:ext cx="2971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(1,0,0) (0,1,0) (0,0,1)    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5878" y="4964668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N=2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7" name="AutoShape 61"/>
          <p:cNvSpPr>
            <a:spLocks noChangeArrowheads="1"/>
          </p:cNvSpPr>
          <p:nvPr/>
        </p:nvSpPr>
        <p:spPr bwMode="auto">
          <a:xfrm>
            <a:off x="940278" y="5029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321278" y="4953000"/>
            <a:ext cx="2971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(1,1,0) (0,1,1) (1,0,1)    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50322" y="5498068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N=3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22" name="AutoShape 61"/>
          <p:cNvSpPr>
            <a:spLocks noChangeArrowheads="1"/>
          </p:cNvSpPr>
          <p:nvPr/>
        </p:nvSpPr>
        <p:spPr bwMode="auto">
          <a:xfrm>
            <a:off x="964722" y="5562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345722" y="5486400"/>
            <a:ext cx="2971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(1,1,1)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 animBg="1"/>
      <p:bldP spid="11" grpId="0"/>
      <p:bldP spid="12" grpId="0"/>
      <p:bldP spid="13" grpId="0" animBg="1"/>
      <p:bldP spid="14" grpId="0"/>
      <p:bldP spid="16" grpId="0"/>
      <p:bldP spid="17" grpId="0" animBg="1"/>
      <p:bldP spid="18" grpId="0"/>
      <p:bldP spid="21" grpId="0"/>
      <p:bldP spid="22" grpId="0" animBg="1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28600" y="304800"/>
          <a:ext cx="3905250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4" imgW="2044440" imgH="888840" progId="Equation.DSMT4">
                  <p:embed/>
                </p:oleObj>
              </mc:Choice>
              <mc:Fallback>
                <p:oleObj name="Equation" r:id="rId4" imgW="204444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3905250" cy="169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886200" y="838200"/>
          <a:ext cx="51673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6" imgW="2705040" imgH="774360" progId="Equation.DSMT4">
                  <p:embed/>
                </p:oleObj>
              </mc:Choice>
              <mc:Fallback>
                <p:oleObj name="Equation" r:id="rId6" imgW="2705040" imgH="774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838200"/>
                        <a:ext cx="5167313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2514600"/>
            <a:ext cx="2514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Next we show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057400" y="2362200"/>
          <a:ext cx="6427788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8" imgW="3365280" imgH="888840" progId="Equation.DSMT4">
                  <p:embed/>
                </p:oleObj>
              </mc:Choice>
              <mc:Fallback>
                <p:oleObj name="Equation" r:id="rId8" imgW="336528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62200"/>
                        <a:ext cx="6427788" cy="169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4431268"/>
            <a:ext cx="2514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Let’s first look at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438400" y="4114800"/>
          <a:ext cx="4730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10" imgW="2476440" imgH="380880" progId="Equation.DSMT4">
                  <p:embed/>
                </p:oleObj>
              </mc:Choice>
              <mc:Fallback>
                <p:oleObj name="Equation" r:id="rId10" imgW="247644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473075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4888468"/>
            <a:ext cx="3581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and do a summation over n</a:t>
            </a:r>
            <a:r>
              <a:rPr lang="en-US" b="1" baseline="-25000" dirty="0" smtClean="0">
                <a:solidFill>
                  <a:srgbClr val="0070C0"/>
                </a:solidFill>
                <a:latin typeface="Comic Sans MS" pitchFamily="66" charset="0"/>
              </a:rPr>
              <a:t>1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28600" y="5154613"/>
          <a:ext cx="7861300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12" imgW="4114800" imgH="812520" progId="Equation.DSMT4">
                  <p:embed/>
                </p:oleObj>
              </mc:Choice>
              <mc:Fallback>
                <p:oleObj name="Equation" r:id="rId12" imgW="4114800" imgH="8125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54613"/>
                        <a:ext cx="7861300" cy="155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 flipH="1" flipV="1">
            <a:off x="6057900" y="38481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248400" y="4038600"/>
            <a:ext cx="1828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98385" y="3751052"/>
            <a:ext cx="1989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</a:rPr>
              <a:t>independent summation</a:t>
            </a:r>
          </a:p>
          <a:p>
            <a:r>
              <a:rPr lang="en-US" sz="1400" dirty="0" smtClean="0">
                <a:solidFill>
                  <a:srgbClr val="00B050"/>
                </a:solidFill>
              </a:rPr>
              <a:t>over the </a:t>
            </a:r>
            <a:r>
              <a:rPr lang="en-US" sz="1400" dirty="0" err="1" smtClean="0">
                <a:solidFill>
                  <a:srgbClr val="00B050"/>
                </a:solidFill>
              </a:rPr>
              <a:t>n</a:t>
            </a:r>
            <a:r>
              <a:rPr lang="en-US" sz="1400" baseline="-25000" dirty="0" err="1" smtClean="0">
                <a:solidFill>
                  <a:srgbClr val="00B050"/>
                </a:solidFill>
              </a:rPr>
              <a:t>i</a:t>
            </a:r>
            <a:endParaRPr lang="en-US" sz="1400" baseline="-250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98</TotalTime>
  <Words>483</Words>
  <Application>Microsoft Office PowerPoint</Application>
  <PresentationFormat>On-screen Show (4:3)</PresentationFormat>
  <Paragraphs>105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374</cp:revision>
  <dcterms:created xsi:type="dcterms:W3CDTF">2010-08-05T22:51:31Z</dcterms:created>
  <dcterms:modified xsi:type="dcterms:W3CDTF">2011-10-11T18:09:53Z</dcterms:modified>
</cp:coreProperties>
</file>